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77" r:id="rId4"/>
    <p:sldId id="262" r:id="rId5"/>
    <p:sldId id="278" r:id="rId6"/>
    <p:sldId id="286" r:id="rId7"/>
    <p:sldId id="287" r:id="rId8"/>
    <p:sldId id="288" r:id="rId9"/>
    <p:sldId id="279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11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hyperlink" Target="https://www.geogebra.org/3d/npdusq8w" TargetMode="Externa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image" Target="../media/image15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0.bin"/><Relationship Id="rId2" Type="http://schemas.openxmlformats.org/officeDocument/2006/relationships/image" Target="../media/image14.png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6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hyperlink" Target="https://www.geogebra.org/3d/kn83bmt4" TargetMode="External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39.png"/><Relationship Id="rId3" Type="http://schemas.openxmlformats.org/officeDocument/2006/relationships/image" Target="../media/image16.png"/><Relationship Id="rId21" Type="http://schemas.openxmlformats.org/officeDocument/2006/relationships/image" Target="../media/image3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4.wmf"/><Relationship Id="rId25" Type="http://schemas.openxmlformats.org/officeDocument/2006/relationships/hyperlink" Target="https://www.geogebra.org/3d/kn83bmt4" TargetMode="External"/><Relationship Id="rId2" Type="http://schemas.openxmlformats.org/officeDocument/2006/relationships/image" Target="../media/image14.png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1.wmf"/><Relationship Id="rId24" Type="http://schemas.openxmlformats.org/officeDocument/2006/relationships/image" Target="../media/image38.wmf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40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7.png"/><Relationship Id="rId27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6.wmf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image" Target="../media/image41.png"/><Relationship Id="rId16" Type="http://schemas.openxmlformats.org/officeDocument/2006/relationships/image" Target="../media/image37.png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5.wmf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53.png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4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50.wmf"/><Relationship Id="rId27" Type="http://schemas.openxmlformats.org/officeDocument/2006/relationships/hyperlink" Target="https://www.geogebra.org/3d/yvctmh9w" TargetMode="External"/><Relationship Id="rId30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52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75.wmf"/><Relationship Id="rId42" Type="http://schemas.openxmlformats.org/officeDocument/2006/relationships/image" Target="../media/image79.wmf"/><Relationship Id="rId47" Type="http://schemas.openxmlformats.org/officeDocument/2006/relationships/oleObject" Target="../embeddings/oleObject56.bin"/><Relationship Id="rId50" Type="http://schemas.openxmlformats.org/officeDocument/2006/relationships/image" Target="../media/image83.wmf"/><Relationship Id="rId55" Type="http://schemas.openxmlformats.org/officeDocument/2006/relationships/oleObject" Target="../embeddings/oleObject60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59.pn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47.bin"/><Relationship Id="rId41" Type="http://schemas.openxmlformats.org/officeDocument/2006/relationships/oleObject" Target="../embeddings/oleObject53.bin"/><Relationship Id="rId54" Type="http://schemas.openxmlformats.org/officeDocument/2006/relationships/image" Target="../media/image85.wmf"/><Relationship Id="rId62" Type="http://schemas.openxmlformats.org/officeDocument/2006/relationships/image" Target="../media/image8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78.wmf"/><Relationship Id="rId45" Type="http://schemas.openxmlformats.org/officeDocument/2006/relationships/oleObject" Target="../embeddings/oleObject55.bin"/><Relationship Id="rId53" Type="http://schemas.openxmlformats.org/officeDocument/2006/relationships/oleObject" Target="../embeddings/oleObject59.bin"/><Relationship Id="rId58" Type="http://schemas.openxmlformats.org/officeDocument/2006/relationships/image" Target="../media/image87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49" Type="http://schemas.openxmlformats.org/officeDocument/2006/relationships/oleObject" Target="../embeddings/oleObject57.bin"/><Relationship Id="rId57" Type="http://schemas.openxmlformats.org/officeDocument/2006/relationships/oleObject" Target="../embeddings/oleObject61.bin"/><Relationship Id="rId61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4" Type="http://schemas.openxmlformats.org/officeDocument/2006/relationships/image" Target="../media/image80.wmf"/><Relationship Id="rId52" Type="http://schemas.openxmlformats.org/officeDocument/2006/relationships/image" Target="../media/image84.wmf"/><Relationship Id="rId60" Type="http://schemas.openxmlformats.org/officeDocument/2006/relationships/image" Target="../media/image88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50.bin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82.wmf"/><Relationship Id="rId56" Type="http://schemas.openxmlformats.org/officeDocument/2006/relationships/image" Target="../media/image86.wmf"/><Relationship Id="rId8" Type="http://schemas.openxmlformats.org/officeDocument/2006/relationships/image" Target="../media/image62.wmf"/><Relationship Id="rId51" Type="http://schemas.openxmlformats.org/officeDocument/2006/relationships/oleObject" Target="../embeddings/oleObject58.bin"/><Relationship Id="rId3" Type="http://schemas.openxmlformats.org/officeDocument/2006/relationships/image" Target="../media/image60.png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77.wmf"/><Relationship Id="rId46" Type="http://schemas.openxmlformats.org/officeDocument/2006/relationships/image" Target="../media/image81.wmf"/><Relationship Id="rId59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95.wmf"/><Relationship Id="rId26" Type="http://schemas.openxmlformats.org/officeDocument/2006/relationships/oleObject" Target="../embeddings/oleObject69.bin"/><Relationship Id="rId39" Type="http://schemas.openxmlformats.org/officeDocument/2006/relationships/oleObject" Target="../embeddings/oleObject75.bin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102.wmf"/><Relationship Id="rId42" Type="http://schemas.openxmlformats.org/officeDocument/2006/relationships/image" Target="../media/image106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67.bin"/><Relationship Id="rId25" Type="http://schemas.openxmlformats.org/officeDocument/2006/relationships/image" Target="../media/image97.png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104.wmf"/><Relationship Id="rId2" Type="http://schemas.openxmlformats.org/officeDocument/2006/relationships/image" Target="../media/image90.png"/><Relationship Id="rId16" Type="http://schemas.openxmlformats.org/officeDocument/2006/relationships/image" Target="../media/image80.wmf"/><Relationship Id="rId20" Type="http://schemas.openxmlformats.org/officeDocument/2006/relationships/image" Target="../media/image96.wmf"/><Relationship Id="rId29" Type="http://schemas.openxmlformats.org/officeDocument/2006/relationships/image" Target="../media/image99.wmf"/><Relationship Id="rId41" Type="http://schemas.openxmlformats.org/officeDocument/2006/relationships/oleObject" Target="../embeddings/oleObject7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84.wmf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105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oleObject" Target="../embeddings/oleObject70.bin"/><Relationship Id="rId36" Type="http://schemas.openxmlformats.org/officeDocument/2006/relationships/image" Target="../media/image103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1.bin"/><Relationship Id="rId44" Type="http://schemas.openxmlformats.org/officeDocument/2006/relationships/image" Target="../media/image107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image" Target="../media/image98.wmf"/><Relationship Id="rId30" Type="http://schemas.openxmlformats.org/officeDocument/2006/relationships/image" Target="../media/image100.png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5FDB9C4B-BAE4-6468-B7AD-0CFFC079E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720" y="211137"/>
            <a:ext cx="7696200" cy="60642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09FEDAF2-2108-0B69-4F8C-891D65B0B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39914"/>
            <a:ext cx="1676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36B7A4BB-4DBA-151F-024F-7859B8F22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583" y="1647870"/>
            <a:ext cx="8442325" cy="137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>
            <a:hlinkClick r:id="rId5"/>
            <a:extLst>
              <a:ext uri="{FF2B5EF4-FFF2-40B4-BE49-F238E27FC236}">
                <a16:creationId xmlns:a16="http://schemas.microsoft.com/office/drawing/2014/main" id="{B57DDD74-684C-ECD8-01B6-43063B958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070" y="3154088"/>
            <a:ext cx="3352800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hlinkClick r:id="rId5"/>
            <a:extLst>
              <a:ext uri="{FF2B5EF4-FFF2-40B4-BE49-F238E27FC236}">
                <a16:creationId xmlns:a16="http://schemas.microsoft.com/office/drawing/2014/main" id="{E8CA2F2D-F5EB-B7B3-28F7-98897B526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176" y="3200400"/>
            <a:ext cx="3352800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B6B30921-2EB2-F7C9-04EF-5830A291C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335556"/>
            <a:ext cx="9661538" cy="675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1FC6A200-799C-FA14-DCBB-922EAFFF0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738" y="1420228"/>
            <a:ext cx="8792835" cy="146047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6">
            <a:extLst>
              <a:ext uri="{FF2B5EF4-FFF2-40B4-BE49-F238E27FC236}">
                <a16:creationId xmlns:a16="http://schemas.microsoft.com/office/drawing/2014/main" id="{7D7960BC-C50A-B475-9F03-D08BA61A0426}"/>
              </a:ext>
            </a:extLst>
          </p:cNvPr>
          <p:cNvGrpSpPr>
            <a:grpSpLocks/>
          </p:cNvGrpSpPr>
          <p:nvPr/>
        </p:nvGrpSpPr>
        <p:grpSpPr bwMode="auto">
          <a:xfrm>
            <a:off x="206786" y="3271706"/>
            <a:ext cx="8694821" cy="314588"/>
            <a:chOff x="304800" y="2856372"/>
            <a:chExt cx="8437563" cy="30355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76E5257-DFAB-002E-C671-9F052E93D4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2895600"/>
              <a:ext cx="4191000" cy="264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167741E-4DCD-E931-D9D3-61D09F341F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2856372"/>
              <a:ext cx="4246563" cy="267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B49A05E2-566F-D4EA-7122-E7F6C48E2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4453" y="3940273"/>
            <a:ext cx="15240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E7827E61-467F-45F5-0D42-721BAE2FF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750" y="970547"/>
            <a:ext cx="8459787" cy="5257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119368E5-C202-0E04-D88D-7144CD72F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737" y="1884947"/>
            <a:ext cx="541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4557DC8-3A89-493B-638C-885F0C1F2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737" y="2570747"/>
            <a:ext cx="541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534636A-3D22-114F-58F6-68D8B51BC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737" y="3332747"/>
            <a:ext cx="541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8AD7250-0C3C-70D3-D29B-52828CB6D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737" y="4018547"/>
            <a:ext cx="541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765BF9F9-607E-0D7F-636D-F8F6C50D5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737" y="4780547"/>
            <a:ext cx="541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D4228459-A513-0A21-CEE7-7545FE6B0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737" y="5466347"/>
            <a:ext cx="541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BCFA3B7D-92E3-ADA3-4718-013BA5F42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99" y="327144"/>
            <a:ext cx="297180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9">
            <a:extLst>
              <a:ext uri="{FF2B5EF4-FFF2-40B4-BE49-F238E27FC236}">
                <a16:creationId xmlns:a16="http://schemas.microsoft.com/office/drawing/2014/main" id="{B044E610-20AF-B408-A223-E7B6DE436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45" y="518787"/>
            <a:ext cx="67056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847A7B4-7879-1CA3-520A-52E27B9E4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13987"/>
            <a:ext cx="124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48FC2CE4-F0A7-01D5-497D-65D2E3C36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45" y="1052187"/>
            <a:ext cx="541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2A3CF4-33B7-CC9A-07F7-D2198FF8A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45" y="1661787"/>
            <a:ext cx="541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003A72-D959-35F0-1902-0E63207E5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45" y="2256226"/>
            <a:ext cx="7543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5B720F6A-037B-6C81-3DFA-23D2885DA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66362"/>
            <a:ext cx="1247775" cy="3524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16">
            <a:extLst>
              <a:ext uri="{FF2B5EF4-FFF2-40B4-BE49-F238E27FC236}">
                <a16:creationId xmlns:a16="http://schemas.microsoft.com/office/drawing/2014/main" id="{E8C7A4FA-D9BC-3E76-BF4F-FC62DBAA7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45" y="2824521"/>
            <a:ext cx="838383" cy="22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">
            <a:extLst>
              <a:ext uri="{FF2B5EF4-FFF2-40B4-BE49-F238E27FC236}">
                <a16:creationId xmlns:a16="http://schemas.microsoft.com/office/drawing/2014/main" id="{79FC06F6-A3BD-53A7-BCEF-486B196DF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3009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BAB45C-8B6A-3A72-7062-C5A6EC5EE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89422"/>
              </p:ext>
            </p:extLst>
          </p:nvPr>
        </p:nvGraphicFramePr>
        <p:xfrm>
          <a:off x="180975" y="3162300"/>
          <a:ext cx="29860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279360" progId="Equation.DSMT4">
                  <p:embed/>
                </p:oleObj>
              </mc:Choice>
              <mc:Fallback>
                <p:oleObj name="Equation" r:id="rId5" imgW="187956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417A4DB-E8E4-0AFC-F80F-50C2A2E0B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162300"/>
                        <a:ext cx="29860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83269CA-6CA5-8147-AE9D-8D333BEE7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57704"/>
              </p:ext>
            </p:extLst>
          </p:nvPr>
        </p:nvGraphicFramePr>
        <p:xfrm>
          <a:off x="522607" y="3682500"/>
          <a:ext cx="30670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279360" progId="Equation.DSMT4">
                  <p:embed/>
                </p:oleObj>
              </mc:Choice>
              <mc:Fallback>
                <p:oleObj name="Equation" r:id="rId7" imgW="193032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BAB45C-8B6A-3A72-7062-C5A6EC5EE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7" y="3682500"/>
                        <a:ext cx="30670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8A3BD8-EC72-E6B4-9D48-9D690CFE8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83021"/>
              </p:ext>
            </p:extLst>
          </p:nvPr>
        </p:nvGraphicFramePr>
        <p:xfrm>
          <a:off x="532725" y="4160838"/>
          <a:ext cx="30464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279360" progId="Equation.DSMT4">
                  <p:embed/>
                </p:oleObj>
              </mc:Choice>
              <mc:Fallback>
                <p:oleObj name="Equation" r:id="rId9" imgW="191736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83269CA-6CA5-8147-AE9D-8D333BEE7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25" y="4160838"/>
                        <a:ext cx="30464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FC9B8A4-4EFB-5DCA-6E13-8A1309E05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41330"/>
              </p:ext>
            </p:extLst>
          </p:nvPr>
        </p:nvGraphicFramePr>
        <p:xfrm>
          <a:off x="203200" y="4683125"/>
          <a:ext cx="1755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D8A3BD8-EC72-E6B4-9D48-9D690CFE8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4683125"/>
                        <a:ext cx="17557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B92169C-F7A1-A4BE-C7CC-7DDDEAF42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67671"/>
              </p:ext>
            </p:extLst>
          </p:nvPr>
        </p:nvGraphicFramePr>
        <p:xfrm>
          <a:off x="554038" y="5105400"/>
          <a:ext cx="40116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200" imgH="444240" progId="Equation.DSMT4">
                  <p:embed/>
                </p:oleObj>
              </mc:Choice>
              <mc:Fallback>
                <p:oleObj name="Equation" r:id="rId13" imgW="25272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D8A3BD8-EC72-E6B4-9D48-9D690CFE8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105400"/>
                        <a:ext cx="40116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EC9A2A5-0376-2A11-95F8-8EDC20FE6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992381"/>
              </p:ext>
            </p:extLst>
          </p:nvPr>
        </p:nvGraphicFramePr>
        <p:xfrm>
          <a:off x="532725" y="5896252"/>
          <a:ext cx="2078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291960" progId="Equation.DSMT4">
                  <p:embed/>
                </p:oleObj>
              </mc:Choice>
              <mc:Fallback>
                <p:oleObj name="Equation" r:id="rId15" imgW="130788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FC9B8A4-4EFB-5DCA-6E13-8A1309E05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25" y="5896252"/>
                        <a:ext cx="2078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A5378D-1812-6E2A-9A31-662DCD366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20791"/>
              </p:ext>
            </p:extLst>
          </p:nvPr>
        </p:nvGraphicFramePr>
        <p:xfrm>
          <a:off x="2619843" y="5921313"/>
          <a:ext cx="5651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EC9A2A5-0376-2A11-95F8-8EDC20FE6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843" y="5921313"/>
                        <a:ext cx="5651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79212E-B5DE-7EEB-DBE4-63860207F155}"/>
              </a:ext>
            </a:extLst>
          </p:cNvPr>
          <p:cNvCxnSpPr>
            <a:cxnSpLocks/>
          </p:cNvCxnSpPr>
          <p:nvPr/>
        </p:nvCxnSpPr>
        <p:spPr>
          <a:xfrm flipV="1">
            <a:off x="4831168" y="3162300"/>
            <a:ext cx="0" cy="340642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167C6AC-2EE3-1CE7-E8D4-59CCC8F10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14087"/>
              </p:ext>
            </p:extLst>
          </p:nvPr>
        </p:nvGraphicFramePr>
        <p:xfrm>
          <a:off x="5073650" y="3109913"/>
          <a:ext cx="1330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444240" progId="Equation.DSMT4">
                  <p:embed/>
                </p:oleObj>
              </mc:Choice>
              <mc:Fallback>
                <p:oleObj name="Equation" r:id="rId19" imgW="83808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B92169C-F7A1-A4BE-C7CC-7DDDEAF42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109913"/>
                        <a:ext cx="13303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7EDD474-BB95-A34D-E51A-AAE9ED636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06031"/>
              </p:ext>
            </p:extLst>
          </p:nvPr>
        </p:nvGraphicFramePr>
        <p:xfrm>
          <a:off x="5094288" y="3921125"/>
          <a:ext cx="17938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30040" imgH="419040" progId="Equation.DSMT4">
                  <p:embed/>
                </p:oleObj>
              </mc:Choice>
              <mc:Fallback>
                <p:oleObj name="Equation" r:id="rId21" imgW="113004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167C6AC-2EE3-1CE7-E8D4-59CCC8F10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921125"/>
                        <a:ext cx="17938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hlinkClick r:id="rId23"/>
            <a:extLst>
              <a:ext uri="{FF2B5EF4-FFF2-40B4-BE49-F238E27FC236}">
                <a16:creationId xmlns:a16="http://schemas.microsoft.com/office/drawing/2014/main" id="{40427E5B-0BA2-AD34-8D5A-6F556163967D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51575" y="3384065"/>
            <a:ext cx="4719096" cy="2987509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A6C04B7-C7BA-264D-D60E-1FE29307A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18050"/>
              </p:ext>
            </p:extLst>
          </p:nvPr>
        </p:nvGraphicFramePr>
        <p:xfrm>
          <a:off x="10538874" y="4319588"/>
          <a:ext cx="431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203040" progId="Equation.DSMT4">
                  <p:embed/>
                </p:oleObj>
              </mc:Choice>
              <mc:Fallback>
                <p:oleObj name="Equation" r:id="rId25" imgW="3301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B92169C-F7A1-A4BE-C7CC-7DDDEAF42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8874" y="4319588"/>
                        <a:ext cx="431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B6D0A0A-AC4E-8C74-0385-B96DA7493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45542"/>
              </p:ext>
            </p:extLst>
          </p:nvPr>
        </p:nvGraphicFramePr>
        <p:xfrm>
          <a:off x="10538874" y="5021567"/>
          <a:ext cx="546262" cy="24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203040" progId="Equation.DSMT4">
                  <p:embed/>
                </p:oleObj>
              </mc:Choice>
              <mc:Fallback>
                <p:oleObj name="Equation" r:id="rId27" imgW="4572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F34DF44-E032-D55B-45B8-A5CA4450A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8874" y="5021567"/>
                        <a:ext cx="546262" cy="242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id="{6C87CF11-8616-2BD3-B684-E8CC269A5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417" y="3715373"/>
            <a:ext cx="1010184" cy="3785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04FB1CF-8E4E-D8A8-6EE8-49536F329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508" y="3731868"/>
            <a:ext cx="1200988" cy="3785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9">
            <a:extLst>
              <a:ext uri="{FF2B5EF4-FFF2-40B4-BE49-F238E27FC236}">
                <a16:creationId xmlns:a16="http://schemas.microsoft.com/office/drawing/2014/main" id="{1F5FBA1A-4F26-1E9F-D7D7-6206B52600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45" y="518787"/>
            <a:ext cx="67056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578CCEE8-599A-55A9-D631-003E1CFD7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3009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E13D5B7B-49F2-489B-010E-560A632DA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45" y="2824521"/>
            <a:ext cx="838383" cy="22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2A8E308-1B94-3685-4D9D-19B46030AB52}"/>
              </a:ext>
            </a:extLst>
          </p:cNvPr>
          <p:cNvSpPr txBox="1"/>
          <p:nvPr/>
        </p:nvSpPr>
        <p:spPr>
          <a:xfrm>
            <a:off x="210545" y="3131327"/>
            <a:ext cx="5263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First let’s find a point on the curve whe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F8629A-B883-1CDA-9267-A1FD764B1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16224"/>
              </p:ext>
            </p:extLst>
          </p:nvPr>
        </p:nvGraphicFramePr>
        <p:xfrm>
          <a:off x="629736" y="3538889"/>
          <a:ext cx="2603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79360" progId="Equation.DSMT4">
                  <p:embed/>
                </p:oleObj>
              </mc:Choice>
              <mc:Fallback>
                <p:oleObj name="Equation" r:id="rId4" imgW="16380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BAB45C-8B6A-3A72-7062-C5A6EC5EE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6" y="3538889"/>
                        <a:ext cx="2603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691BEBB-F258-0DC6-8A9F-BC033D9E8D2C}"/>
              </a:ext>
            </a:extLst>
          </p:cNvPr>
          <p:cNvSpPr txBox="1"/>
          <p:nvPr/>
        </p:nvSpPr>
        <p:spPr>
          <a:xfrm>
            <a:off x="309221" y="3944635"/>
            <a:ext cx="1784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the point is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34DF44-E032-D55B-45B8-A5CA4450A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30149"/>
              </p:ext>
            </p:extLst>
          </p:nvPr>
        </p:nvGraphicFramePr>
        <p:xfrm>
          <a:off x="629736" y="4392449"/>
          <a:ext cx="7270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4F8629A-B883-1CDA-9267-A1FD764B1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6" y="4392449"/>
                        <a:ext cx="7270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22B5461-4415-1DEF-C0F2-F5FD1C447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21107"/>
              </p:ext>
            </p:extLst>
          </p:nvPr>
        </p:nvGraphicFramePr>
        <p:xfrm>
          <a:off x="390390" y="4753648"/>
          <a:ext cx="5086351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53800" progId="Equation.DSMT4">
                  <p:embed/>
                </p:oleObj>
              </mc:Choice>
              <mc:Fallback>
                <p:oleObj name="Equation" r:id="rId8" imgW="32004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FC9B8A4-4EFB-5DCA-6E13-8A1309E05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90" y="4753648"/>
                        <a:ext cx="5086351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D5CAC14-40B1-DC49-7D81-2263A1887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92718"/>
              </p:ext>
            </p:extLst>
          </p:nvPr>
        </p:nvGraphicFramePr>
        <p:xfrm>
          <a:off x="455448" y="5539498"/>
          <a:ext cx="10493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4F8629A-B883-1CDA-9267-A1FD764B1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48" y="5539498"/>
                        <a:ext cx="104933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A9EF642-0C60-8948-2E74-EFC0CB8C1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03571"/>
              </p:ext>
            </p:extLst>
          </p:nvPr>
        </p:nvGraphicFramePr>
        <p:xfrm>
          <a:off x="448870" y="5870834"/>
          <a:ext cx="10493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5CAC14-40B1-DC49-7D81-2263A1887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70" y="5870834"/>
                        <a:ext cx="10493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F568A4-C341-A5DE-9884-06D9867CE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61862"/>
              </p:ext>
            </p:extLst>
          </p:nvPr>
        </p:nvGraphicFramePr>
        <p:xfrm>
          <a:off x="469453" y="6229611"/>
          <a:ext cx="10890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177480" progId="Equation.DSMT4">
                  <p:embed/>
                </p:oleObj>
              </mc:Choice>
              <mc:Fallback>
                <p:oleObj name="Equation" r:id="rId14" imgW="6858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A9EF642-0C60-8948-2E74-EFC0CB8C1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53" y="6229611"/>
                        <a:ext cx="10890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4D96B87-9A84-1726-BC77-926836F43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532160"/>
              </p:ext>
            </p:extLst>
          </p:nvPr>
        </p:nvGraphicFramePr>
        <p:xfrm>
          <a:off x="1471437" y="5540988"/>
          <a:ext cx="3429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5CAC14-40B1-DC49-7D81-2263A1887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437" y="5540988"/>
                        <a:ext cx="3429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72A81E7-CDD3-F040-8D22-36DBD49E8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85538"/>
              </p:ext>
            </p:extLst>
          </p:nvPr>
        </p:nvGraphicFramePr>
        <p:xfrm>
          <a:off x="1504786" y="591567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152280" progId="Equation.DSMT4">
                  <p:embed/>
                </p:oleObj>
              </mc:Choice>
              <mc:Fallback>
                <p:oleObj name="Equation" r:id="rId18" imgW="215640" imgH="152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A9EF642-0C60-8948-2E74-EFC0CB8C1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786" y="591567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5330D40-08C0-FA36-2102-E3C7DFF17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71573"/>
              </p:ext>
            </p:extLst>
          </p:nvPr>
        </p:nvGraphicFramePr>
        <p:xfrm>
          <a:off x="1511649" y="6221498"/>
          <a:ext cx="4635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F568A4-C341-A5DE-9884-06D9867CE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49" y="6221498"/>
                        <a:ext cx="4635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E14480A5-33B2-42D3-F8AE-46142B0ACD9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71856" y="5176238"/>
            <a:ext cx="5001925" cy="304826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382E1FD-257D-0738-6967-6EDC355EF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02489"/>
              </p:ext>
            </p:extLst>
          </p:nvPr>
        </p:nvGraphicFramePr>
        <p:xfrm>
          <a:off x="2383305" y="5789871"/>
          <a:ext cx="3810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00120" imgH="253800" progId="Equation.DSMT4">
                  <p:embed/>
                </p:oleObj>
              </mc:Choice>
              <mc:Fallback>
                <p:oleObj name="Equation" r:id="rId23" imgW="24001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BAB45C-8B6A-3A72-7062-C5A6EC5EE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05" y="5789871"/>
                        <a:ext cx="3810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hlinkClick r:id="rId25"/>
            <a:extLst>
              <a:ext uri="{FF2B5EF4-FFF2-40B4-BE49-F238E27FC236}">
                <a16:creationId xmlns:a16="http://schemas.microsoft.com/office/drawing/2014/main" id="{AB69E41A-6854-8F00-4662-7F59A10E026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335767" y="2776092"/>
            <a:ext cx="5677552" cy="3857768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1F31AE4-B91B-E2CC-93C2-E742BA8FE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00955"/>
              </p:ext>
            </p:extLst>
          </p:nvPr>
        </p:nvGraphicFramePr>
        <p:xfrm>
          <a:off x="10169698" y="5479075"/>
          <a:ext cx="3841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200" imgH="203040" progId="Equation.DSMT4">
                  <p:embed/>
                </p:oleObj>
              </mc:Choice>
              <mc:Fallback>
                <p:oleObj name="Equation" r:id="rId27" imgW="2412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382E1FD-257D-0738-6967-6EDC355EF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698" y="5479075"/>
                        <a:ext cx="3841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99BA6D-2A3E-A705-A90B-C84FDF2C5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1790"/>
              </p:ext>
            </p:extLst>
          </p:nvPr>
        </p:nvGraphicFramePr>
        <p:xfrm>
          <a:off x="10499056" y="4558654"/>
          <a:ext cx="600888" cy="26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F34DF44-E032-D55B-45B8-A5CA4450A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9056" y="4558654"/>
                        <a:ext cx="600888" cy="266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0">
            <a:extLst>
              <a:ext uri="{FF2B5EF4-FFF2-40B4-BE49-F238E27FC236}">
                <a16:creationId xmlns:a16="http://schemas.microsoft.com/office/drawing/2014/main" id="{F0D23266-7C52-FE7B-7941-52C8A8417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01" y="465416"/>
            <a:ext cx="7315200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4F9A6AA-6BF7-A6B8-8BE5-A7A15DCA7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01" y="922616"/>
            <a:ext cx="7543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4A9CED-CFF3-E1AB-4261-3675BA28E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73" y="1547522"/>
            <a:ext cx="7543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0641578-D8AF-D375-F736-6F56391F9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01" y="2418375"/>
            <a:ext cx="7543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16">
            <a:extLst>
              <a:ext uri="{FF2B5EF4-FFF2-40B4-BE49-F238E27FC236}">
                <a16:creationId xmlns:a16="http://schemas.microsoft.com/office/drawing/2014/main" id="{B342794F-111F-C4BD-86C0-EDB01B6EA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73" y="2457496"/>
            <a:ext cx="838383" cy="22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341AE65D-80D0-E630-D962-21483742B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3009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60C797-0BD7-6648-9449-2CB936903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93978"/>
              </p:ext>
            </p:extLst>
          </p:nvPr>
        </p:nvGraphicFramePr>
        <p:xfrm>
          <a:off x="242273" y="2782882"/>
          <a:ext cx="26431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BAB45C-8B6A-3A72-7062-C5A6EC5EE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73" y="2782882"/>
                        <a:ext cx="26431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BDD8558-E077-C30C-9948-D2EB7C231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85354"/>
              </p:ext>
            </p:extLst>
          </p:nvPr>
        </p:nvGraphicFramePr>
        <p:xfrm>
          <a:off x="661464" y="3284783"/>
          <a:ext cx="36115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253800" progId="Equation.DSMT4">
                  <p:embed/>
                </p:oleObj>
              </mc:Choice>
              <mc:Fallback>
                <p:oleObj name="Equation" r:id="rId6" imgW="22730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83269CA-6CA5-8147-AE9D-8D333BEE7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64" y="3284783"/>
                        <a:ext cx="36115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56A2661-F3C4-4FC0-6D39-B88AE7364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0312"/>
              </p:ext>
            </p:extLst>
          </p:nvPr>
        </p:nvGraphicFramePr>
        <p:xfrm>
          <a:off x="269501" y="3806920"/>
          <a:ext cx="35306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203040" progId="Equation.DSMT4">
                  <p:embed/>
                </p:oleObj>
              </mc:Choice>
              <mc:Fallback>
                <p:oleObj name="Equation" r:id="rId8" imgW="22222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60C797-0BD7-6648-9449-2CB936903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01" y="3806920"/>
                        <a:ext cx="35306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2932AEB-AB0B-D0EE-4DB6-0659D8F9B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49483"/>
              </p:ext>
            </p:extLst>
          </p:nvPr>
        </p:nvGraphicFramePr>
        <p:xfrm>
          <a:off x="720976" y="4241735"/>
          <a:ext cx="4702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253800" progId="Equation.DSMT4">
                  <p:embed/>
                </p:oleObj>
              </mc:Choice>
              <mc:Fallback>
                <p:oleObj name="Equation" r:id="rId10" imgW="29588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BDD8558-E077-C30C-9948-D2EB7C231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76" y="4241735"/>
                        <a:ext cx="47021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5DEA05B-4A91-C22A-B5E7-639C27C93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23653"/>
              </p:ext>
            </p:extLst>
          </p:nvPr>
        </p:nvGraphicFramePr>
        <p:xfrm>
          <a:off x="1290512" y="4713273"/>
          <a:ext cx="1231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2932AEB-AB0B-D0EE-4DB6-0659D8F9B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512" y="4713273"/>
                        <a:ext cx="1231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E53AE8-FB1F-AFA6-19F3-C5EB30DA3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15476"/>
              </p:ext>
            </p:extLst>
          </p:nvPr>
        </p:nvGraphicFramePr>
        <p:xfrm>
          <a:off x="268744" y="5184775"/>
          <a:ext cx="5730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06480" imgH="431640" progId="Equation.DSMT4">
                  <p:embed/>
                </p:oleObj>
              </mc:Choice>
              <mc:Fallback>
                <p:oleObj name="Equation" r:id="rId14" imgW="36064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BDD8558-E077-C30C-9948-D2EB7C231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44" y="5184775"/>
                        <a:ext cx="5730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A3367BDD-1C4F-5D56-DD75-EE014A50397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55164" y="5942662"/>
            <a:ext cx="4547205" cy="277115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BE2AB6-3BA3-AF1A-DADE-3E46AFFD7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86121"/>
              </p:ext>
            </p:extLst>
          </p:nvPr>
        </p:nvGraphicFramePr>
        <p:xfrm>
          <a:off x="480639" y="6277987"/>
          <a:ext cx="15541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203040" progId="Equation.DSMT4">
                  <p:embed/>
                </p:oleObj>
              </mc:Choice>
              <mc:Fallback>
                <p:oleObj name="Equation" r:id="rId17" imgW="9777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5CAC14-40B1-DC49-7D81-2263A1887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39" y="6277987"/>
                        <a:ext cx="15541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B8FE78-8AD4-1BEA-7879-4B44DB4CB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717286"/>
              </p:ext>
            </p:extLst>
          </p:nvPr>
        </p:nvGraphicFramePr>
        <p:xfrm>
          <a:off x="2406258" y="6277987"/>
          <a:ext cx="10906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A9EF642-0C60-8948-2E74-EFC0CB8C1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258" y="6277987"/>
                        <a:ext cx="109061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44CC32C-6944-B243-1044-4DAF3C022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3667"/>
              </p:ext>
            </p:extLst>
          </p:nvPr>
        </p:nvGraphicFramePr>
        <p:xfrm>
          <a:off x="3868327" y="6276399"/>
          <a:ext cx="14112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8840" imgH="203040" progId="Equation.DSMT4">
                  <p:embed/>
                </p:oleObj>
              </mc:Choice>
              <mc:Fallback>
                <p:oleObj name="Equation" r:id="rId21" imgW="8888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F568A4-C341-A5DE-9884-06D9867CE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327" y="6276399"/>
                        <a:ext cx="14112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C325A10-965E-017C-D68D-85BE6AB1C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08115"/>
              </p:ext>
            </p:extLst>
          </p:nvPr>
        </p:nvGraphicFramePr>
        <p:xfrm>
          <a:off x="6685526" y="2873419"/>
          <a:ext cx="40354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39800" imgH="203040" progId="Equation.DSMT4">
                  <p:embed/>
                </p:oleObj>
              </mc:Choice>
              <mc:Fallback>
                <p:oleObj name="Equation" r:id="rId23" imgW="25398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DE53AE8-FB1F-AFA6-19F3-C5EB30DA3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526" y="2873419"/>
                        <a:ext cx="40354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67C5D54-E642-BA6B-3ABC-F77E03BB2046}"/>
              </a:ext>
            </a:extLst>
          </p:cNvPr>
          <p:cNvCxnSpPr>
            <a:cxnSpLocks/>
          </p:cNvCxnSpPr>
          <p:nvPr/>
        </p:nvCxnSpPr>
        <p:spPr>
          <a:xfrm flipV="1">
            <a:off x="6245528" y="2869979"/>
            <a:ext cx="0" cy="372868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C2288BE-2B03-F31A-FE9B-713E4F10C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29683"/>
              </p:ext>
            </p:extLst>
          </p:nvPr>
        </p:nvGraphicFramePr>
        <p:xfrm>
          <a:off x="6700849" y="3295386"/>
          <a:ext cx="23828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98320" imgH="253800" progId="Equation.DSMT4">
                  <p:embed/>
                </p:oleObj>
              </mc:Choice>
              <mc:Fallback>
                <p:oleObj name="Equation" r:id="rId25" imgW="14983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5DEA05B-4A91-C22A-B5E7-639C27C93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49" y="3295386"/>
                        <a:ext cx="23828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hlinkClick r:id="rId27"/>
            <a:extLst>
              <a:ext uri="{FF2B5EF4-FFF2-40B4-BE49-F238E27FC236}">
                <a16:creationId xmlns:a16="http://schemas.microsoft.com/office/drawing/2014/main" id="{658FAA5A-FBB4-B7F4-C6AE-B0E6373CC607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996593" y="3737713"/>
            <a:ext cx="4084333" cy="2894124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6B7493D-81D9-569D-05E9-18E742311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97975"/>
              </p:ext>
            </p:extLst>
          </p:nvPr>
        </p:nvGraphicFramePr>
        <p:xfrm>
          <a:off x="9570627" y="3821568"/>
          <a:ext cx="349250" cy="29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200" imgH="203040" progId="Equation.DSMT4">
                  <p:embed/>
                </p:oleObj>
              </mc:Choice>
              <mc:Fallback>
                <p:oleObj name="Equation" r:id="rId29" imgW="2412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C2288BE-2B03-F31A-FE9B-713E4F10C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627" y="3821568"/>
                        <a:ext cx="349250" cy="29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D3A7DC1-D332-F646-E330-A1433D223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37130"/>
              </p:ext>
            </p:extLst>
          </p:nvPr>
        </p:nvGraphicFramePr>
        <p:xfrm>
          <a:off x="10552728" y="5184775"/>
          <a:ext cx="817366" cy="26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22080" imgH="203040" progId="Equation.DSMT4">
                  <p:embed/>
                </p:oleObj>
              </mc:Choice>
              <mc:Fallback>
                <p:oleObj name="Equation" r:id="rId31" imgW="6220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56A2661-F3C4-4FC0-6D39-B88AE7364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2728" y="5184775"/>
                        <a:ext cx="817366" cy="266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067ED073-E0E5-0656-293A-9DE04F90A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2145" y="3805804"/>
            <a:ext cx="1295159" cy="3785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0FA1481-B7D6-F7D4-CD0E-58FD9782A544}"/>
              </a:ext>
            </a:extLst>
          </p:cNvPr>
          <p:cNvSpPr/>
          <p:nvPr/>
        </p:nvSpPr>
        <p:spPr>
          <a:xfrm>
            <a:off x="1602039" y="3806911"/>
            <a:ext cx="960545" cy="333491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F813CFF-99E9-689B-A5F3-1CC24A898BD0}"/>
              </a:ext>
            </a:extLst>
          </p:cNvPr>
          <p:cNvSpPr/>
          <p:nvPr/>
        </p:nvSpPr>
        <p:spPr>
          <a:xfrm>
            <a:off x="3825765" y="519648"/>
            <a:ext cx="1701666" cy="333491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FC0F7747-1992-3E93-47EA-35FF62E93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5925" y="3283822"/>
            <a:ext cx="179444" cy="3785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9" name="Rectangle 11">
            <a:extLst>
              <a:ext uri="{FF2B5EF4-FFF2-40B4-BE49-F238E27FC236}">
                <a16:creationId xmlns:a16="http://schemas.microsoft.com/office/drawing/2014/main" id="{6A9F2E40-0C31-5E1E-E154-F94D6B476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774" y="3294606"/>
            <a:ext cx="1526016" cy="37851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4985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8" grpId="0"/>
      <p:bldP spid="10" grpId="0" animBg="1"/>
      <p:bldP spid="15" grpId="0" animBg="1"/>
      <p:bldP spid="23" grpId="0" animBg="1"/>
      <p:bldP spid="25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5FC1D3D6-FFED-4F18-55C0-64C77093D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726" y="962319"/>
            <a:ext cx="8458200" cy="1973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E96C5C50-C2D2-5B8C-F599-174B04784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96" y="278900"/>
            <a:ext cx="159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CC3F660B-8B0C-7030-D753-089EB3057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96" y="3439612"/>
            <a:ext cx="85344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2AFAC4B6-3850-87C4-27CB-B78171807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096" y="4036512"/>
            <a:ext cx="106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B160BE3-F84D-A1CF-3989-DC992C083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9896" y="4036512"/>
            <a:ext cx="838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E204ECFB-737D-ACDD-7468-7F97D0EB4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096" y="4036512"/>
            <a:ext cx="1676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FBFA19B3-2577-667D-A037-156B488BE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96" y="4874712"/>
            <a:ext cx="8458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8375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876758DB-B317-E767-0680-0B96814896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73" y="591758"/>
            <a:ext cx="23622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909503BB-CC1A-67D7-E8BE-74311593C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74" y="1060686"/>
            <a:ext cx="35814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>
            <a:extLst>
              <a:ext uri="{FF2B5EF4-FFF2-40B4-BE49-F238E27FC236}">
                <a16:creationId xmlns:a16="http://schemas.microsoft.com/office/drawing/2014/main" id="{FBC18B2A-ACFE-2664-BAF1-A4154D8F39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73" y="1747102"/>
            <a:ext cx="838383" cy="22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DB7DE73D-6A1C-F364-9BCD-5BEEF4477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3009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53CC93-AF7E-7399-9C34-9A0212B92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7844"/>
              </p:ext>
            </p:extLst>
          </p:nvPr>
        </p:nvGraphicFramePr>
        <p:xfrm>
          <a:off x="393613" y="2074743"/>
          <a:ext cx="31480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330120" progId="Equation.DSMT4">
                  <p:embed/>
                </p:oleObj>
              </mc:Choice>
              <mc:Fallback>
                <p:oleObj name="Equation" r:id="rId5" imgW="198108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60C797-0BD7-6648-9449-2CB936903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13" y="2074743"/>
                        <a:ext cx="31480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7DF224-0EF2-8958-C34D-0FB0ECD36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17475"/>
              </p:ext>
            </p:extLst>
          </p:nvPr>
        </p:nvGraphicFramePr>
        <p:xfrm>
          <a:off x="254975" y="2740569"/>
          <a:ext cx="1130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330120" progId="Equation.DSMT4">
                  <p:embed/>
                </p:oleObj>
              </mc:Choice>
              <mc:Fallback>
                <p:oleObj name="Equation" r:id="rId7" imgW="71100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53CC93-AF7E-7399-9C34-9A0212B92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75" y="2740569"/>
                        <a:ext cx="11303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D5A5AA-CDC9-D439-39EB-B94F2F984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03391"/>
              </p:ext>
            </p:extLst>
          </p:nvPr>
        </p:nvGraphicFramePr>
        <p:xfrm>
          <a:off x="1366156" y="2593018"/>
          <a:ext cx="7667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07960" progId="Equation.DSMT4">
                  <p:embed/>
                </p:oleObj>
              </mc:Choice>
              <mc:Fallback>
                <p:oleObj name="Equation" r:id="rId9" imgW="48240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77DF224-0EF2-8958-C34D-0FB0ECD36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156" y="2593018"/>
                        <a:ext cx="7667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37EAB7-3C36-0F01-DC58-D72F951B5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95404"/>
              </p:ext>
            </p:extLst>
          </p:nvPr>
        </p:nvGraphicFramePr>
        <p:xfrm>
          <a:off x="1366838" y="3443179"/>
          <a:ext cx="7667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4D5A5AA-CDC9-D439-39EB-B94F2F984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443179"/>
                        <a:ext cx="7667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5D2195E-FCD3-DE7B-C524-9EF383046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20612"/>
              </p:ext>
            </p:extLst>
          </p:nvPr>
        </p:nvGraphicFramePr>
        <p:xfrm>
          <a:off x="1350398" y="4054193"/>
          <a:ext cx="4238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37EAB7-3C36-0F01-DC58-D72F951B5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398" y="4054193"/>
                        <a:ext cx="4238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8E0922-574B-C0FD-DC9E-6B7EF66A9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35954"/>
              </p:ext>
            </p:extLst>
          </p:nvPr>
        </p:nvGraphicFramePr>
        <p:xfrm>
          <a:off x="249847" y="4721225"/>
          <a:ext cx="1816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3000" imgH="355320" progId="Equation.DSMT4">
                  <p:embed/>
                </p:oleObj>
              </mc:Choice>
              <mc:Fallback>
                <p:oleObj name="Equation" r:id="rId15" imgW="1143000" imgH="355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77DF224-0EF2-8958-C34D-0FB0ECD36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7" y="4721225"/>
                        <a:ext cx="1816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14EA8B3-2561-1C7E-945E-2D00D984A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93997"/>
              </p:ext>
            </p:extLst>
          </p:nvPr>
        </p:nvGraphicFramePr>
        <p:xfrm>
          <a:off x="2819968" y="4891762"/>
          <a:ext cx="13747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320" imgH="177480" progId="Equation.DSMT4">
                  <p:embed/>
                </p:oleObj>
              </mc:Choice>
              <mc:Fallback>
                <p:oleObj name="Equation" r:id="rId17" imgW="7873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979009C-0E21-EF84-9D2C-4135994A3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968" y="4891762"/>
                        <a:ext cx="13747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568F0B-2E5B-2A06-6860-518F98892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33205"/>
              </p:ext>
            </p:extLst>
          </p:nvPr>
        </p:nvGraphicFramePr>
        <p:xfrm>
          <a:off x="3146359" y="5234619"/>
          <a:ext cx="8429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F441210-65F7-7250-6FC8-2E3F78413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359" y="5234619"/>
                        <a:ext cx="8429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1975BE5-B0AB-A800-B9B4-681DF2545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82546"/>
              </p:ext>
            </p:extLst>
          </p:nvPr>
        </p:nvGraphicFramePr>
        <p:xfrm>
          <a:off x="4516395" y="4891762"/>
          <a:ext cx="13541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660240" progId="Equation.DSMT4">
                  <p:embed/>
                </p:oleObj>
              </mc:Choice>
              <mc:Fallback>
                <p:oleObj name="Equation" r:id="rId21" imgW="774360" imgH="6602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754F5D0-92F8-4E8E-C5B6-49CD2965F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395" y="4891762"/>
                        <a:ext cx="135413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EE6F094-0626-5CBD-FA12-A90A82770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88670"/>
              </p:ext>
            </p:extLst>
          </p:nvPr>
        </p:nvGraphicFramePr>
        <p:xfrm>
          <a:off x="3140096" y="5518468"/>
          <a:ext cx="8874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177480" progId="Equation.DSMT4">
                  <p:embed/>
                </p:oleObj>
              </mc:Choice>
              <mc:Fallback>
                <p:oleObj name="Equation" r:id="rId23" imgW="5079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14EA8B3-2561-1C7E-945E-2D00D984A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96" y="5518468"/>
                        <a:ext cx="8874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F4884AB-47A9-33F2-0B16-600DE5955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00752"/>
              </p:ext>
            </p:extLst>
          </p:nvPr>
        </p:nvGraphicFramePr>
        <p:xfrm>
          <a:off x="404454" y="5370850"/>
          <a:ext cx="17351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91880" imgH="330120" progId="Equation.DSMT4">
                  <p:embed/>
                </p:oleObj>
              </mc:Choice>
              <mc:Fallback>
                <p:oleObj name="Equation" r:id="rId25" imgW="109188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8E0922-574B-C0FD-DC9E-6B7EF66A9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54" y="5370850"/>
                        <a:ext cx="17351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38CFD9A-21B2-6811-BC66-CD0BB36BE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70315"/>
              </p:ext>
            </p:extLst>
          </p:nvPr>
        </p:nvGraphicFramePr>
        <p:xfrm>
          <a:off x="419565" y="5967413"/>
          <a:ext cx="18573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200" imgH="330120" progId="Equation.DSMT4">
                  <p:embed/>
                </p:oleObj>
              </mc:Choice>
              <mc:Fallback>
                <p:oleObj name="Equation" r:id="rId27" imgW="1168200" imgH="330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F4884AB-47A9-33F2-0B16-600DE5955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65" y="5967413"/>
                        <a:ext cx="18573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B9F92E5-59FF-DBB3-EDD4-2D18C21431FF}"/>
              </a:ext>
            </a:extLst>
          </p:cNvPr>
          <p:cNvCxnSpPr>
            <a:cxnSpLocks/>
          </p:cNvCxnSpPr>
          <p:nvPr/>
        </p:nvCxnSpPr>
        <p:spPr>
          <a:xfrm flipV="1">
            <a:off x="6096000" y="243655"/>
            <a:ext cx="15767" cy="632818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7461202-F8B5-3A9C-1198-E5A289187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33853"/>
              </p:ext>
            </p:extLst>
          </p:nvPr>
        </p:nvGraphicFramePr>
        <p:xfrm>
          <a:off x="6423533" y="138403"/>
          <a:ext cx="1857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38CFD9A-21B2-6811-BC66-CD0BB36BE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533" y="138403"/>
                        <a:ext cx="1857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6706425-C2A3-F1B3-F38D-9910CB252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067500"/>
              </p:ext>
            </p:extLst>
          </p:nvPr>
        </p:nvGraphicFramePr>
        <p:xfrm>
          <a:off x="6423533" y="914313"/>
          <a:ext cx="15351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65160" imgH="431640" progId="Equation.DSMT4">
                  <p:embed/>
                </p:oleObj>
              </mc:Choice>
              <mc:Fallback>
                <p:oleObj name="Equation" r:id="rId31" imgW="96516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7461202-F8B5-3A9C-1198-E5A289187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533" y="914313"/>
                        <a:ext cx="15351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C4E3BC0-8A48-C822-BA69-ADC89140A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6071"/>
              </p:ext>
            </p:extLst>
          </p:nvPr>
        </p:nvGraphicFramePr>
        <p:xfrm>
          <a:off x="6423533" y="1656616"/>
          <a:ext cx="5254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0120" imgH="393480" progId="Equation.DSMT4">
                  <p:embed/>
                </p:oleObj>
              </mc:Choice>
              <mc:Fallback>
                <p:oleObj name="Equation" r:id="rId33" imgW="33012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6706425-C2A3-F1B3-F38D-9910CB252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533" y="1656616"/>
                        <a:ext cx="52546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06AF00C-81DC-21EA-2443-6F7687112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65919"/>
              </p:ext>
            </p:extLst>
          </p:nvPr>
        </p:nvGraphicFramePr>
        <p:xfrm>
          <a:off x="6229893" y="2346686"/>
          <a:ext cx="1836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55600" imgH="330120" progId="Equation.DSMT4">
                  <p:embed/>
                </p:oleObj>
              </mc:Choice>
              <mc:Fallback>
                <p:oleObj name="Equation" r:id="rId35" imgW="115560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8E0922-574B-C0FD-DC9E-6B7EF66A9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893" y="2346686"/>
                        <a:ext cx="18367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47CEFD99-B902-0881-A9B3-35CF7BCFEFCA}"/>
              </a:ext>
            </a:extLst>
          </p:cNvPr>
          <p:cNvGrpSpPr>
            <a:grpSpLocks/>
          </p:cNvGrpSpPr>
          <p:nvPr/>
        </p:nvGrpSpPr>
        <p:grpSpPr bwMode="auto">
          <a:xfrm>
            <a:off x="9782124" y="2906559"/>
            <a:ext cx="1758950" cy="1479917"/>
            <a:chOff x="831850" y="3390900"/>
            <a:chExt cx="1758950" cy="1866900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A6A210F3-670D-A7D4-7458-E3E7AA9E67E4}"/>
                </a:ext>
              </a:extLst>
            </p:cNvPr>
            <p:cNvCxnSpPr/>
            <p:nvPr/>
          </p:nvCxnSpPr>
          <p:spPr>
            <a:xfrm>
              <a:off x="831850" y="3733497"/>
              <a:ext cx="1758950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3B45A82-0491-726B-1203-5CE7FF624796}"/>
                </a:ext>
              </a:extLst>
            </p:cNvPr>
            <p:cNvCxnSpPr/>
            <p:nvPr/>
          </p:nvCxnSpPr>
          <p:spPr>
            <a:xfrm flipH="1">
              <a:off x="1652588" y="3390900"/>
              <a:ext cx="9525" cy="186690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966D9FCB-A725-86A7-D830-36ADA7E8E5FB}"/>
              </a:ext>
            </a:extLst>
          </p:cNvPr>
          <p:cNvSpPr txBox="1"/>
          <p:nvPr/>
        </p:nvSpPr>
        <p:spPr>
          <a:xfrm>
            <a:off x="9627677" y="2398270"/>
            <a:ext cx="20476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ular Integration</a:t>
            </a:r>
          </a:p>
        </p:txBody>
      </p:sp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5B2A3B75-2E95-EC03-8427-42EF3244B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02187"/>
              </p:ext>
            </p:extLst>
          </p:nvPr>
        </p:nvGraphicFramePr>
        <p:xfrm>
          <a:off x="10224460" y="3223105"/>
          <a:ext cx="139070" cy="2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8560" imgH="152280" progId="Equation.DSMT4">
                  <p:embed/>
                </p:oleObj>
              </mc:Choice>
              <mc:Fallback>
                <p:oleObj name="Equation" r:id="rId37" imgW="88560" imgH="15228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6D1407D2-1527-6126-AE84-20B5422EC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460" y="3223105"/>
                        <a:ext cx="139070" cy="240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EB420FC0-9AA0-68B4-F60A-F0884FACD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45021"/>
              </p:ext>
            </p:extLst>
          </p:nvPr>
        </p:nvGraphicFramePr>
        <p:xfrm>
          <a:off x="10757368" y="3170907"/>
          <a:ext cx="73471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69800" imgH="203040" progId="Equation.DSMT4">
                  <p:embed/>
                </p:oleObj>
              </mc:Choice>
              <mc:Fallback>
                <p:oleObj name="Equation" r:id="rId39" imgW="469800" imgH="20304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361B2B7A-A866-143D-A5B0-354DC1A50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368" y="3170907"/>
                        <a:ext cx="734711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801E2F9C-55D4-836E-01A0-EC769B02B0E2}"/>
              </a:ext>
            </a:extLst>
          </p:cNvPr>
          <p:cNvSpPr txBox="1"/>
          <p:nvPr/>
        </p:nvSpPr>
        <p:spPr>
          <a:xfrm>
            <a:off x="9903794" y="2801782"/>
            <a:ext cx="747713" cy="30523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FC848C2-38F5-45C9-8A24-DFAFC7DD9758}"/>
              </a:ext>
            </a:extLst>
          </p:cNvPr>
          <p:cNvSpPr txBox="1"/>
          <p:nvPr/>
        </p:nvSpPr>
        <p:spPr>
          <a:xfrm>
            <a:off x="10821049" y="2816638"/>
            <a:ext cx="682625" cy="30523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</a:p>
        </p:txBody>
      </p:sp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3A08A589-7B72-7D73-7A80-6457F4C13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05326"/>
              </p:ext>
            </p:extLst>
          </p:nvPr>
        </p:nvGraphicFramePr>
        <p:xfrm>
          <a:off x="10244401" y="3594418"/>
          <a:ext cx="139070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8707" imgH="164742" progId="Equation.DSMT4">
                  <p:embed/>
                </p:oleObj>
              </mc:Choice>
              <mc:Fallback>
                <p:oleObj name="Equation" r:id="rId41" imgW="88707" imgH="164742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2ED48A5C-7AEE-B74D-3523-B8711F0DF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401" y="3594418"/>
                        <a:ext cx="139070" cy="259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252D1996-17F0-95AE-A35E-3CAF71E3E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57476"/>
              </p:ext>
            </p:extLst>
          </p:nvPr>
        </p:nvGraphicFramePr>
        <p:xfrm>
          <a:off x="10190275" y="4017172"/>
          <a:ext cx="198110" cy="27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E1187A2D-317F-FD95-3DFF-E7F31EF30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0275" y="4017172"/>
                        <a:ext cx="198110" cy="279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>
            <a:extLst>
              <a:ext uri="{FF2B5EF4-FFF2-40B4-BE49-F238E27FC236}">
                <a16:creationId xmlns:a16="http://schemas.microsoft.com/office/drawing/2014/main" id="{A08B62C7-408D-8AD2-1BB2-7B2E91EAF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75466"/>
              </p:ext>
            </p:extLst>
          </p:nvPr>
        </p:nvGraphicFramePr>
        <p:xfrm>
          <a:off x="10841602" y="3529879"/>
          <a:ext cx="1113875" cy="35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11000" imgH="228600" progId="Equation.DSMT4">
                  <p:embed/>
                </p:oleObj>
              </mc:Choice>
              <mc:Fallback>
                <p:oleObj name="Equation" r:id="rId45" imgW="711000" imgH="22860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64A0DE11-1435-4A55-25E3-C1152F61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1602" y="3529879"/>
                        <a:ext cx="1113875" cy="355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B88D1FD9-AFFC-44FC-1BC7-4D5651BB6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75585"/>
              </p:ext>
            </p:extLst>
          </p:nvPr>
        </p:nvGraphicFramePr>
        <p:xfrm>
          <a:off x="10853421" y="3978857"/>
          <a:ext cx="1133554" cy="39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23600" imgH="253800" progId="Equation.DSMT4">
                  <p:embed/>
                </p:oleObj>
              </mc:Choice>
              <mc:Fallback>
                <p:oleObj name="Equation" r:id="rId47" imgW="723600" imgH="25380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0828BD15-CF49-3B66-C26B-08F60B1F6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3421" y="3978857"/>
                        <a:ext cx="1133554" cy="396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9C88DEA2-1C55-0868-75F5-0653CAF7C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49880"/>
              </p:ext>
            </p:extLst>
          </p:nvPr>
        </p:nvGraphicFramePr>
        <p:xfrm>
          <a:off x="9828943" y="3234410"/>
          <a:ext cx="219101" cy="21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9700" imgH="139700" progId="Equation.DSMT4">
                  <p:embed/>
                </p:oleObj>
              </mc:Choice>
              <mc:Fallback>
                <p:oleObj name="Equation" r:id="rId49" imgW="139700" imgH="1397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A6EDA998-921C-268E-777B-661269594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943" y="3234410"/>
                        <a:ext cx="219101" cy="217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3F1D8474-52D6-BE0A-0244-F0CC4BFE1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90898"/>
              </p:ext>
            </p:extLst>
          </p:nvPr>
        </p:nvGraphicFramePr>
        <p:xfrm>
          <a:off x="9820526" y="3680648"/>
          <a:ext cx="199422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6780" imgH="101424" progId="Equation.DSMT4">
                  <p:embed/>
                </p:oleObj>
              </mc:Choice>
              <mc:Fallback>
                <p:oleObj name="Equation" r:id="rId51" imgW="126780" imgH="101424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A01F25F6-DD3F-FEFD-119D-97B3F0F01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526" y="3680648"/>
                        <a:ext cx="199422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1646F849-AD13-EF19-8EEA-AFD70BA8D9AE}"/>
              </a:ext>
            </a:extLst>
          </p:cNvPr>
          <p:cNvCxnSpPr>
            <a:cxnSpLocks/>
          </p:cNvCxnSpPr>
          <p:nvPr/>
        </p:nvCxnSpPr>
        <p:spPr>
          <a:xfrm>
            <a:off x="10392420" y="3348877"/>
            <a:ext cx="369887" cy="3266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302BAFB-AAAB-F42C-0FA5-3C94C4A9C42B}"/>
              </a:ext>
            </a:extLst>
          </p:cNvPr>
          <p:cNvCxnSpPr/>
          <p:nvPr/>
        </p:nvCxnSpPr>
        <p:spPr>
          <a:xfrm>
            <a:off x="10398074" y="3737969"/>
            <a:ext cx="369888" cy="3266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4">
            <a:extLst>
              <a:ext uri="{FF2B5EF4-FFF2-40B4-BE49-F238E27FC236}">
                <a16:creationId xmlns:a16="http://schemas.microsoft.com/office/drawing/2014/main" id="{C8140082-51BB-6215-E5C7-2D3E4506C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97873"/>
              </p:ext>
            </p:extLst>
          </p:nvPr>
        </p:nvGraphicFramePr>
        <p:xfrm>
          <a:off x="6585098" y="2918832"/>
          <a:ext cx="28797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841400" imgH="330120" progId="Equation.DSMT4">
                  <p:embed/>
                </p:oleObj>
              </mc:Choice>
              <mc:Fallback>
                <p:oleObj name="Equation" r:id="rId53" imgW="1841400" imgH="330120" progId="Equation.DSMT4">
                  <p:embed/>
                  <p:pic>
                    <p:nvPicPr>
                      <p:cNvPr id="47" name="Object 4">
                        <a:extLst>
                          <a:ext uri="{FF2B5EF4-FFF2-40B4-BE49-F238E27FC236}">
                            <a16:creationId xmlns:a16="http://schemas.microsoft.com/office/drawing/2014/main" id="{A08B62C7-408D-8AD2-1BB2-7B2E91EAF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098" y="2918832"/>
                        <a:ext cx="28797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9E80D524-7226-0797-6154-2B8894D60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35902"/>
              </p:ext>
            </p:extLst>
          </p:nvPr>
        </p:nvGraphicFramePr>
        <p:xfrm>
          <a:off x="6607682" y="3485545"/>
          <a:ext cx="1489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952200" imgH="431640" progId="Equation.DSMT4">
                  <p:embed/>
                </p:oleObj>
              </mc:Choice>
              <mc:Fallback>
                <p:oleObj name="Equation" r:id="rId55" imgW="952200" imgH="431640" progId="Equation.DSMT4">
                  <p:embed/>
                  <p:pic>
                    <p:nvPicPr>
                      <p:cNvPr id="53" name="Object 4">
                        <a:extLst>
                          <a:ext uri="{FF2B5EF4-FFF2-40B4-BE49-F238E27FC236}">
                            <a16:creationId xmlns:a16="http://schemas.microsoft.com/office/drawing/2014/main" id="{C8140082-51BB-6215-E5C7-2D3E4506C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682" y="3485545"/>
                        <a:ext cx="1489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">
            <a:extLst>
              <a:ext uri="{FF2B5EF4-FFF2-40B4-BE49-F238E27FC236}">
                <a16:creationId xmlns:a16="http://schemas.microsoft.com/office/drawing/2014/main" id="{58CC01DE-A452-6EAA-1601-A89E7FF9E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5798"/>
              </p:ext>
            </p:extLst>
          </p:nvPr>
        </p:nvGraphicFramePr>
        <p:xfrm>
          <a:off x="6607682" y="4251305"/>
          <a:ext cx="615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93480" imgH="393480" progId="Equation.DSMT4">
                  <p:embed/>
                </p:oleObj>
              </mc:Choice>
              <mc:Fallback>
                <p:oleObj name="Equation" r:id="rId57" imgW="393480" imgH="39348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9E80D524-7226-0797-6154-2B8894D60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682" y="4251305"/>
                        <a:ext cx="615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0C1E398-4C58-B71A-286F-B23F34904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48478"/>
              </p:ext>
            </p:extLst>
          </p:nvPr>
        </p:nvGraphicFramePr>
        <p:xfrm>
          <a:off x="6331457" y="4956740"/>
          <a:ext cx="3530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222280" imgH="330120" progId="Equation.DSMT4">
                  <p:embed/>
                </p:oleObj>
              </mc:Choice>
              <mc:Fallback>
                <p:oleObj name="Equation" r:id="rId59" imgW="222228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53CC93-AF7E-7399-9C34-9A0212B92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457" y="4956740"/>
                        <a:ext cx="3530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83554977-861F-DFC4-D1CA-B69514EEE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704"/>
              </p:ext>
            </p:extLst>
          </p:nvPr>
        </p:nvGraphicFramePr>
        <p:xfrm>
          <a:off x="9848901" y="4900576"/>
          <a:ext cx="16938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066680" imgH="393480" progId="Equation.DSMT4">
                  <p:embed/>
                </p:oleObj>
              </mc:Choice>
              <mc:Fallback>
                <p:oleObj name="Equation" r:id="rId61" imgW="106668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0C1E398-4C58-B71A-286F-B23F34904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8901" y="4900576"/>
                        <a:ext cx="169386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485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0" grpId="0"/>
      <p:bldP spid="43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E727B6D4-9AAB-A988-770D-910F58F72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49" y="611492"/>
            <a:ext cx="60198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7C6D47DF-97A7-B799-61E0-04F927376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27" y="1062247"/>
            <a:ext cx="838383" cy="22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F9D8842F-9939-49F5-E4F9-C06AD6B0E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3009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D974D3-488E-39FC-B030-92E83115C2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427" y="1424004"/>
            <a:ext cx="2405861" cy="33379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ABE240-1818-E4BF-DC6B-D87204754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14433"/>
              </p:ext>
            </p:extLst>
          </p:nvPr>
        </p:nvGraphicFramePr>
        <p:xfrm>
          <a:off x="336242" y="1897260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279360" progId="Equation.DSMT4">
                  <p:embed/>
                </p:oleObj>
              </mc:Choice>
              <mc:Fallback>
                <p:oleObj name="Equation" r:id="rId5" imgW="16380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53CC93-AF7E-7399-9C34-9A0212B92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42" y="1897260"/>
                        <a:ext cx="260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5448319-789B-63C5-3F95-1C3D96B1A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8291"/>
              </p:ext>
            </p:extLst>
          </p:nvPr>
        </p:nvGraphicFramePr>
        <p:xfrm>
          <a:off x="743626" y="2365375"/>
          <a:ext cx="42354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82400" progId="Equation.DSMT4">
                  <p:embed/>
                </p:oleObj>
              </mc:Choice>
              <mc:Fallback>
                <p:oleObj name="Equation" r:id="rId7" imgW="266688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BABE240-1818-E4BF-DC6B-D87204754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26" y="2365375"/>
                        <a:ext cx="42354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7046F638-481C-0742-D094-DB932A9095AB}"/>
              </a:ext>
            </a:extLst>
          </p:cNvPr>
          <p:cNvGrpSpPr>
            <a:grpSpLocks/>
          </p:cNvGrpSpPr>
          <p:nvPr/>
        </p:nvGrpSpPr>
        <p:grpSpPr bwMode="auto">
          <a:xfrm>
            <a:off x="6406941" y="1900483"/>
            <a:ext cx="1758950" cy="1479917"/>
            <a:chOff x="831850" y="3390900"/>
            <a:chExt cx="1758950" cy="1866900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1C2996E-CF82-073F-87C5-91302405FE64}"/>
                </a:ext>
              </a:extLst>
            </p:cNvPr>
            <p:cNvCxnSpPr/>
            <p:nvPr/>
          </p:nvCxnSpPr>
          <p:spPr>
            <a:xfrm>
              <a:off x="831850" y="3733497"/>
              <a:ext cx="1758950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983849E-DEBB-1A16-9D43-1CCAEF20F7B7}"/>
                </a:ext>
              </a:extLst>
            </p:cNvPr>
            <p:cNvCxnSpPr/>
            <p:nvPr/>
          </p:nvCxnSpPr>
          <p:spPr>
            <a:xfrm flipH="1">
              <a:off x="1652588" y="3390900"/>
              <a:ext cx="9525" cy="186690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36CB8F90-C4FD-7AB6-8945-A85D540CA2E3}"/>
              </a:ext>
            </a:extLst>
          </p:cNvPr>
          <p:cNvSpPr txBox="1"/>
          <p:nvPr/>
        </p:nvSpPr>
        <p:spPr>
          <a:xfrm>
            <a:off x="6252494" y="1392194"/>
            <a:ext cx="20476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ular Integration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36BD3F4A-F513-203F-39C4-F44983CD3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9986"/>
              </p:ext>
            </p:extLst>
          </p:nvPr>
        </p:nvGraphicFramePr>
        <p:xfrm>
          <a:off x="6849277" y="2217029"/>
          <a:ext cx="139070" cy="2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5B2A3B75-2E95-EC03-8427-42EF3244B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277" y="2217029"/>
                        <a:ext cx="139070" cy="240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0C586C93-EE1E-C531-0696-EA803625E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23918"/>
              </p:ext>
            </p:extLst>
          </p:nvPr>
        </p:nvGraphicFramePr>
        <p:xfrm>
          <a:off x="7485303" y="2165399"/>
          <a:ext cx="239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42" name="Object 4">
                        <a:extLst>
                          <a:ext uri="{FF2B5EF4-FFF2-40B4-BE49-F238E27FC236}">
                            <a16:creationId xmlns:a16="http://schemas.microsoft.com/office/drawing/2014/main" id="{EB420FC0-9AA0-68B4-F60A-F0884FACD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303" y="2165399"/>
                        <a:ext cx="2397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47E33B3-53AE-A67D-8D7C-718C6569ABD6}"/>
              </a:ext>
            </a:extLst>
          </p:cNvPr>
          <p:cNvSpPr txBox="1"/>
          <p:nvPr/>
        </p:nvSpPr>
        <p:spPr>
          <a:xfrm>
            <a:off x="6528611" y="1795706"/>
            <a:ext cx="747713" cy="30523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4D03E4-980C-9029-5EDB-735F7AE6EE13}"/>
              </a:ext>
            </a:extLst>
          </p:cNvPr>
          <p:cNvSpPr txBox="1"/>
          <p:nvPr/>
        </p:nvSpPr>
        <p:spPr>
          <a:xfrm>
            <a:off x="7445866" y="1810562"/>
            <a:ext cx="682625" cy="30523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</a:p>
        </p:txBody>
      </p: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7C3E8C78-4E38-7D66-2568-0C8C38D16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94747"/>
              </p:ext>
            </p:extLst>
          </p:nvPr>
        </p:nvGraphicFramePr>
        <p:xfrm>
          <a:off x="6869218" y="2588342"/>
          <a:ext cx="139070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707" imgH="164742" progId="Equation.DSMT4">
                  <p:embed/>
                </p:oleObj>
              </mc:Choice>
              <mc:Fallback>
                <p:oleObj name="Equation" r:id="rId13" imgW="88707" imgH="164742" progId="Equation.DSMT4">
                  <p:embed/>
                  <p:pic>
                    <p:nvPicPr>
                      <p:cNvPr id="45" name="Object 4">
                        <a:extLst>
                          <a:ext uri="{FF2B5EF4-FFF2-40B4-BE49-F238E27FC236}">
                            <a16:creationId xmlns:a16="http://schemas.microsoft.com/office/drawing/2014/main" id="{3A08A589-7B72-7D73-7A80-6457F4C13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218" y="2588342"/>
                        <a:ext cx="139070" cy="259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4DE03BA5-61AB-8B62-C664-C156C34A6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10857"/>
              </p:ext>
            </p:extLst>
          </p:nvPr>
        </p:nvGraphicFramePr>
        <p:xfrm>
          <a:off x="6815092" y="3011096"/>
          <a:ext cx="198110" cy="27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252D1996-17F0-95AE-A35E-3CAF71E3E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092" y="3011096"/>
                        <a:ext cx="198110" cy="279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726C97E2-9B9B-2FD8-8B4B-C691E984D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82664"/>
              </p:ext>
            </p:extLst>
          </p:nvPr>
        </p:nvGraphicFramePr>
        <p:xfrm>
          <a:off x="7477066" y="2536646"/>
          <a:ext cx="2381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47" name="Object 4">
                        <a:extLst>
                          <a:ext uri="{FF2B5EF4-FFF2-40B4-BE49-F238E27FC236}">
                            <a16:creationId xmlns:a16="http://schemas.microsoft.com/office/drawing/2014/main" id="{A08B62C7-408D-8AD2-1BB2-7B2E91EAF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066" y="2536646"/>
                        <a:ext cx="2381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4709088F-0902-1B47-D76C-6E4E99F88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04757"/>
              </p:ext>
            </p:extLst>
          </p:nvPr>
        </p:nvGraphicFramePr>
        <p:xfrm>
          <a:off x="7489541" y="2953922"/>
          <a:ext cx="2397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48" name="Object 4">
                        <a:extLst>
                          <a:ext uri="{FF2B5EF4-FFF2-40B4-BE49-F238E27FC236}">
                            <a16:creationId xmlns:a16="http://schemas.microsoft.com/office/drawing/2014/main" id="{B88D1FD9-AFFC-44FC-1BC7-4D5651BB6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541" y="2953922"/>
                        <a:ext cx="2397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527FA190-D7B0-D3A1-E4BB-348E0AC22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7591"/>
              </p:ext>
            </p:extLst>
          </p:nvPr>
        </p:nvGraphicFramePr>
        <p:xfrm>
          <a:off x="6453760" y="2228334"/>
          <a:ext cx="219101" cy="21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9C88DEA2-1C55-0868-75F5-0653CAF7C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760" y="2228334"/>
                        <a:ext cx="219101" cy="217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4FE95555-C5F0-F428-E68C-7492D3B7C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93823"/>
              </p:ext>
            </p:extLst>
          </p:nvPr>
        </p:nvGraphicFramePr>
        <p:xfrm>
          <a:off x="6445343" y="2674572"/>
          <a:ext cx="199422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01424" progId="Equation.DSMT4">
                  <p:embed/>
                </p:oleObj>
              </mc:Choice>
              <mc:Fallback>
                <p:oleObj name="Equation" r:id="rId23" imgW="126780" imgH="101424" progId="Equation.DSMT4">
                  <p:embed/>
                  <p:pic>
                    <p:nvPicPr>
                      <p:cNvPr id="50" name="Object 4">
                        <a:extLst>
                          <a:ext uri="{FF2B5EF4-FFF2-40B4-BE49-F238E27FC236}">
                            <a16:creationId xmlns:a16="http://schemas.microsoft.com/office/drawing/2014/main" id="{3F1D8474-52D6-BE0A-0244-F0CC4BFE1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343" y="2674572"/>
                        <a:ext cx="199422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D37CD45-8C55-5403-63A1-FAD4F74F658C}"/>
              </a:ext>
            </a:extLst>
          </p:cNvPr>
          <p:cNvCxnSpPr>
            <a:cxnSpLocks/>
          </p:cNvCxnSpPr>
          <p:nvPr/>
        </p:nvCxnSpPr>
        <p:spPr>
          <a:xfrm>
            <a:off x="7017237" y="2342801"/>
            <a:ext cx="369887" cy="3266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7053018-BDF7-B194-E64E-C4CED575B63F}"/>
              </a:ext>
            </a:extLst>
          </p:cNvPr>
          <p:cNvCxnSpPr/>
          <p:nvPr/>
        </p:nvCxnSpPr>
        <p:spPr>
          <a:xfrm>
            <a:off x="7022891" y="2731893"/>
            <a:ext cx="369888" cy="3266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86F78A72-5749-CD28-C9E3-22027FE24CEF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151587" y="2561158"/>
            <a:ext cx="1880906" cy="425444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82431E8-91D7-FE9A-1D57-54856AC3C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742487"/>
              </p:ext>
            </p:extLst>
          </p:nvPr>
        </p:nvGraphicFramePr>
        <p:xfrm>
          <a:off x="293571" y="3248703"/>
          <a:ext cx="48402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7760" imgH="482400" progId="Equation.DSMT4">
                  <p:embed/>
                </p:oleObj>
              </mc:Choice>
              <mc:Fallback>
                <p:oleObj name="Equation" r:id="rId26" imgW="304776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5448319-789B-63C5-3F95-1C3D96B1A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71" y="3248703"/>
                        <a:ext cx="48402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F9AAE86-69B8-0CAC-3A3A-769625585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1709"/>
              </p:ext>
            </p:extLst>
          </p:nvPr>
        </p:nvGraphicFramePr>
        <p:xfrm>
          <a:off x="743626" y="4158946"/>
          <a:ext cx="3105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55520" imgH="253800" progId="Equation.DSMT4">
                  <p:embed/>
                </p:oleObj>
              </mc:Choice>
              <mc:Fallback>
                <p:oleObj name="Equation" r:id="rId28" imgW="195552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82431E8-91D7-FE9A-1D57-54856AC3C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26" y="4158946"/>
                        <a:ext cx="31051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21D28B44-F7AA-BADB-DF42-EFE65819276D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95078" y="4695941"/>
            <a:ext cx="1700477" cy="283414"/>
          </a:xfrm>
          <a:prstGeom prst="rect">
            <a:avLst/>
          </a:prstGeom>
        </p:spPr>
      </p:pic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3EACB7F-673A-D47C-9246-6AA55988D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65535"/>
              </p:ext>
            </p:extLst>
          </p:nvPr>
        </p:nvGraphicFramePr>
        <p:xfrm>
          <a:off x="430888" y="5159966"/>
          <a:ext cx="625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480" imgH="228600" progId="Equation.DSMT4">
                  <p:embed/>
                </p:oleObj>
              </mc:Choice>
              <mc:Fallback>
                <p:oleObj name="Equation" r:id="rId31" imgW="3934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F9AAE86-69B8-0CAC-3A3A-769625585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88" y="5159966"/>
                        <a:ext cx="625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31EF3F4-343D-B921-43FC-9881E20CF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402433"/>
              </p:ext>
            </p:extLst>
          </p:nvPr>
        </p:nvGraphicFramePr>
        <p:xfrm>
          <a:off x="1369101" y="5159966"/>
          <a:ext cx="927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83920" imgH="228600" progId="Equation.DSMT4">
                  <p:embed/>
                </p:oleObj>
              </mc:Choice>
              <mc:Fallback>
                <p:oleObj name="Equation" r:id="rId33" imgW="58392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3EACB7F-673A-D47C-9246-6AA55988D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101" y="5159966"/>
                        <a:ext cx="927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BCC9D09-9C64-80DC-0101-0C166A4E7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16202"/>
              </p:ext>
            </p:extLst>
          </p:nvPr>
        </p:nvGraphicFramePr>
        <p:xfrm>
          <a:off x="1620638" y="5576888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31640" imgH="228600" progId="Equation.DSMT4">
                  <p:embed/>
                </p:oleObj>
              </mc:Choice>
              <mc:Fallback>
                <p:oleObj name="Equation" r:id="rId35" imgW="43164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F31EF3F4-343D-B921-43FC-9881E20CF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638" y="5576888"/>
                        <a:ext cx="685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B42DF02-7DA1-A37E-9F56-ABCE1618F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78918"/>
              </p:ext>
            </p:extLst>
          </p:nvPr>
        </p:nvGraphicFramePr>
        <p:xfrm>
          <a:off x="2574935" y="5159375"/>
          <a:ext cx="1087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28600" progId="Equation.DSMT4">
                  <p:embed/>
                </p:oleObj>
              </mc:Choice>
              <mc:Fallback>
                <p:oleObj name="Equation" r:id="rId37" imgW="68580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F31EF3F4-343D-B921-43FC-9881E20CF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35" y="5159375"/>
                        <a:ext cx="10874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1051455-86B2-768D-23FB-C5F80E9BF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402246"/>
              </p:ext>
            </p:extLst>
          </p:nvPr>
        </p:nvGraphicFramePr>
        <p:xfrm>
          <a:off x="2998614" y="5576888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31640" imgH="228600" progId="Equation.DSMT4">
                  <p:embed/>
                </p:oleObj>
              </mc:Choice>
              <mc:Fallback>
                <p:oleObj name="Equation" r:id="rId39" imgW="43164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BCC9D09-9C64-80DC-0101-0C166A4E7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614" y="5576888"/>
                        <a:ext cx="685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3137817-A0E4-FF30-D0F4-EE77ECF62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60544"/>
              </p:ext>
            </p:extLst>
          </p:nvPr>
        </p:nvGraphicFramePr>
        <p:xfrm>
          <a:off x="269849" y="5938838"/>
          <a:ext cx="46386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20680" imgH="482400" progId="Equation.DSMT4">
                  <p:embed/>
                </p:oleObj>
              </mc:Choice>
              <mc:Fallback>
                <p:oleObj name="Equation" r:id="rId41" imgW="29206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5448319-789B-63C5-3F95-1C3D96B1A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49" y="5938838"/>
                        <a:ext cx="46386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694C650-484F-2738-36A4-92D2FB162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210675"/>
              </p:ext>
            </p:extLst>
          </p:nvPr>
        </p:nvGraphicFramePr>
        <p:xfrm>
          <a:off x="4895368" y="5932259"/>
          <a:ext cx="34893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97080" imgH="482400" progId="Equation.DSMT4">
                  <p:embed/>
                </p:oleObj>
              </mc:Choice>
              <mc:Fallback>
                <p:oleObj name="Equation" r:id="rId43" imgW="2197080" imgH="482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3137817-A0E4-FF30-D0F4-EE77ECF62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368" y="5932259"/>
                        <a:ext cx="34893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098C9CB-D745-3C57-9430-0930FF53E3B8}"/>
              </a:ext>
            </a:extLst>
          </p:cNvPr>
          <p:cNvSpPr txBox="1"/>
          <p:nvPr/>
        </p:nvSpPr>
        <p:spPr>
          <a:xfrm>
            <a:off x="2317684" y="4662836"/>
            <a:ext cx="20476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s </a:t>
            </a:r>
          </a:p>
        </p:txBody>
      </p:sp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6" grpId="0"/>
      <p:bldP spid="17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5</TotalTime>
  <Words>35</Words>
  <Application>Microsoft Office PowerPoint</Application>
  <PresentationFormat>Widescreen</PresentationFormat>
  <Paragraphs>1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09</cp:revision>
  <dcterms:created xsi:type="dcterms:W3CDTF">2022-06-05T19:04:41Z</dcterms:created>
  <dcterms:modified xsi:type="dcterms:W3CDTF">2025-05-06T18:48:21Z</dcterms:modified>
</cp:coreProperties>
</file>